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76DD" w:rsidRPr="007A76DD" w:rsidRDefault="007A76DD" w:rsidP="007A76DD">
      <w:pPr>
        <w:jc w:val="center"/>
        <w:rPr>
          <w:b/>
          <w:color w:val="FF0000"/>
          <w:kern w:val="0"/>
          <w:sz w:val="32"/>
          <w:szCs w:val="32"/>
        </w:rPr>
      </w:pPr>
      <w:r w:rsidRPr="007A76DD">
        <w:rPr>
          <w:rFonts w:hint="eastAsia"/>
          <w:b/>
          <w:color w:val="FF0000"/>
          <w:kern w:val="0"/>
          <w:sz w:val="32"/>
          <w:szCs w:val="32"/>
        </w:rPr>
        <w:t>考点</w:t>
      </w:r>
      <w:r w:rsidRPr="007A76DD">
        <w:rPr>
          <w:b/>
          <w:color w:val="FF0000"/>
          <w:kern w:val="0"/>
          <w:sz w:val="32"/>
          <w:szCs w:val="32"/>
        </w:rPr>
        <w:t>0</w:t>
      </w:r>
      <w:r w:rsidRPr="007A76DD">
        <w:rPr>
          <w:rFonts w:hint="eastAsia"/>
          <w:b/>
          <w:color w:val="FF0000"/>
          <w:kern w:val="0"/>
          <w:sz w:val="32"/>
          <w:szCs w:val="32"/>
        </w:rPr>
        <w:t xml:space="preserve">6  </w:t>
      </w:r>
      <w:r w:rsidRPr="007A76DD">
        <w:rPr>
          <w:rFonts w:hint="eastAsia"/>
          <w:b/>
          <w:color w:val="FF0000"/>
          <w:kern w:val="0"/>
          <w:sz w:val="32"/>
          <w:szCs w:val="32"/>
        </w:rPr>
        <w:t>物质的分类及化学用语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bookmarkStart w:id="0" w:name="_GoBack"/>
      <w:bookmarkEnd w:id="0"/>
      <w:r w:rsidRPr="003C71D2">
        <w:t>1</w:t>
      </w:r>
      <w:r w:rsidRPr="003C71D2">
        <w:t>．（</w:t>
      </w:r>
      <w:r w:rsidRPr="003C71D2">
        <w:t>2021·</w:t>
      </w:r>
      <w:r w:rsidRPr="003C71D2">
        <w:t>湖南湘潭）下列物质属于纯净物的是</w:t>
      </w:r>
    </w:p>
    <w:p w:rsidR="00817FF4" w:rsidRPr="003C71D2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C71D2">
        <w:t>A</w:t>
      </w:r>
      <w:r w:rsidRPr="003C71D2">
        <w:t>．河水</w:t>
      </w:r>
      <w:r w:rsidRPr="003C71D2">
        <w:tab/>
        <w:t>B</w:t>
      </w:r>
      <w:r w:rsidRPr="003C71D2">
        <w:t>．空气</w:t>
      </w:r>
      <w:r w:rsidRPr="003C71D2">
        <w:tab/>
        <w:t>C</w:t>
      </w:r>
      <w:r w:rsidRPr="003C71D2">
        <w:t>．石油</w:t>
      </w:r>
      <w:r w:rsidRPr="003C71D2">
        <w:tab/>
        <w:t>D</w:t>
      </w:r>
      <w:r w:rsidRPr="003C71D2">
        <w:t>．氮气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2</w:t>
      </w:r>
      <w:r w:rsidRPr="003C71D2">
        <w:t>．（</w:t>
      </w:r>
      <w:r w:rsidRPr="003C71D2">
        <w:t>2021·</w:t>
      </w:r>
      <w:r w:rsidRPr="003C71D2">
        <w:t>四川广安）</w:t>
      </w:r>
      <w:r w:rsidRPr="003C71D2">
        <w:rPr>
          <w:rFonts w:eastAsia="Times New Roman"/>
        </w:rPr>
        <w:t>2021</w:t>
      </w:r>
      <w:r w:rsidRPr="003C71D2">
        <w:t>年</w:t>
      </w:r>
      <w:r w:rsidRPr="003C71D2">
        <w:rPr>
          <w:rFonts w:eastAsia="Times New Roman"/>
        </w:rPr>
        <w:t>6</w:t>
      </w:r>
      <w:r w:rsidRPr="003C71D2">
        <w:t>月我国成功发射了</w:t>
      </w:r>
      <w:r w:rsidRPr="003C71D2">
        <w:rPr>
          <w:rFonts w:eastAsia="Times New Roman"/>
        </w:rPr>
        <w:t>“</w:t>
      </w:r>
      <w:r w:rsidRPr="003C71D2">
        <w:t>风云四号</w:t>
      </w:r>
      <w:r w:rsidRPr="003C71D2">
        <w:rPr>
          <w:rFonts w:eastAsia="Times New Roman"/>
        </w:rPr>
        <w:t>”</w:t>
      </w:r>
      <w:r w:rsidRPr="003C71D2">
        <w:t>卫星，发射用的火箭燃料之一为液氢</w:t>
      </w:r>
      <w:r w:rsidRPr="003C71D2">
        <w:rPr>
          <w:rFonts w:eastAsia="Times New Roman"/>
        </w:rPr>
        <w:t>(H</w:t>
      </w:r>
      <w:r w:rsidRPr="003C71D2">
        <w:rPr>
          <w:rFonts w:eastAsia="Times New Roman"/>
          <w:vertAlign w:val="subscript"/>
        </w:rPr>
        <w:t>2</w:t>
      </w:r>
      <w:r w:rsidRPr="003C71D2">
        <w:rPr>
          <w:rFonts w:eastAsia="Times New Roman"/>
        </w:rPr>
        <w:t>)</w:t>
      </w:r>
      <w:r w:rsidRPr="003C71D2">
        <w:t>，液氢属于</w:t>
      </w:r>
    </w:p>
    <w:p w:rsidR="00817FF4" w:rsidRPr="003C71D2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C71D2">
        <w:t>A</w:t>
      </w:r>
      <w:r w:rsidRPr="003C71D2">
        <w:t>．单质</w:t>
      </w:r>
      <w:r w:rsidRPr="003C71D2">
        <w:tab/>
        <w:t>B</w:t>
      </w:r>
      <w:r w:rsidRPr="003C71D2">
        <w:t>．氧化物</w:t>
      </w:r>
      <w:r w:rsidRPr="003C71D2">
        <w:tab/>
        <w:t>C</w:t>
      </w:r>
      <w:r w:rsidRPr="003C71D2">
        <w:t>．混合物</w:t>
      </w:r>
      <w:r w:rsidRPr="003C71D2">
        <w:tab/>
        <w:t>D</w:t>
      </w:r>
      <w:r w:rsidRPr="003C71D2">
        <w:t>．有机物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3</w:t>
      </w:r>
      <w:r w:rsidRPr="003C71D2">
        <w:t>．（</w:t>
      </w:r>
      <w:r w:rsidRPr="003C71D2">
        <w:t>2021·</w:t>
      </w:r>
      <w:r w:rsidRPr="003C71D2">
        <w:t>江苏苏州）下列物质属于氧化物的是</w:t>
      </w:r>
    </w:p>
    <w:p w:rsidR="00817FF4" w:rsidRPr="003C71D2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3C71D2">
        <w:t>A</w:t>
      </w:r>
      <w:r w:rsidRPr="003C71D2">
        <w:t>．</w:t>
      </w:r>
      <w:r w:rsidRPr="003C71D2">
        <w:rPr>
          <w:rFonts w:eastAsia="Times New Roman"/>
        </w:rPr>
        <w:t>H</w:t>
      </w:r>
      <w:r w:rsidRPr="003C71D2">
        <w:rPr>
          <w:rFonts w:eastAsia="Times New Roman"/>
          <w:vertAlign w:val="subscript"/>
        </w:rPr>
        <w:t>2</w:t>
      </w:r>
      <w:r w:rsidRPr="003C71D2">
        <w:rPr>
          <w:rFonts w:eastAsia="Times New Roman"/>
        </w:rPr>
        <w:t>O</w:t>
      </w:r>
      <w:r w:rsidRPr="003C71D2">
        <w:tab/>
        <w:t>B</w:t>
      </w:r>
      <w:r w:rsidRPr="003C71D2">
        <w:t>．</w:t>
      </w:r>
      <w:r w:rsidRPr="003C71D2">
        <w:rPr>
          <w:rFonts w:eastAsia="Times New Roman"/>
        </w:rPr>
        <w:t>O</w:t>
      </w:r>
      <w:r w:rsidRPr="003C71D2">
        <w:rPr>
          <w:rFonts w:eastAsia="Times New Roman"/>
          <w:vertAlign w:val="subscript"/>
        </w:rPr>
        <w:t>2</w:t>
      </w:r>
      <w:r w:rsidRPr="003C71D2">
        <w:tab/>
        <w:t>C</w:t>
      </w:r>
      <w:r w:rsidRPr="003C71D2">
        <w:t>．</w:t>
      </w:r>
      <w:r w:rsidRPr="003C71D2">
        <w:rPr>
          <w:rFonts w:eastAsia="Times New Roman"/>
        </w:rPr>
        <w:t>Na</w:t>
      </w:r>
      <w:r w:rsidRPr="003C71D2">
        <w:rPr>
          <w:rFonts w:eastAsia="Times New Roman"/>
          <w:vertAlign w:val="subscript"/>
        </w:rPr>
        <w:t>2</w:t>
      </w:r>
      <w:r w:rsidRPr="003C71D2">
        <w:rPr>
          <w:rFonts w:eastAsia="Times New Roman"/>
        </w:rPr>
        <w:t>SO</w:t>
      </w:r>
      <w:r w:rsidRPr="003C71D2">
        <w:rPr>
          <w:rFonts w:eastAsia="Times New Roman"/>
          <w:vertAlign w:val="subscript"/>
        </w:rPr>
        <w:t>4</w:t>
      </w:r>
      <w:r w:rsidRPr="003C71D2">
        <w:tab/>
        <w:t>D</w:t>
      </w:r>
      <w:r w:rsidRPr="003C71D2">
        <w:t>．</w:t>
      </w:r>
      <w:r w:rsidRPr="003C71D2">
        <w:rPr>
          <w:rFonts w:eastAsia="Times New Roman"/>
        </w:rPr>
        <w:t>H</w:t>
      </w:r>
      <w:r w:rsidRPr="003C71D2">
        <w:rPr>
          <w:rFonts w:eastAsia="Times New Roman"/>
          <w:vertAlign w:val="subscript"/>
        </w:rPr>
        <w:t>2</w:t>
      </w:r>
      <w:r w:rsidRPr="003C71D2">
        <w:rPr>
          <w:rFonts w:eastAsia="Times New Roman"/>
        </w:rPr>
        <w:t>CO</w:t>
      </w:r>
      <w:r w:rsidRPr="003C71D2">
        <w:rPr>
          <w:rFonts w:eastAsia="Times New Roman"/>
          <w:vertAlign w:val="subscript"/>
        </w:rPr>
        <w:t>3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4</w:t>
      </w:r>
      <w:r w:rsidRPr="003C71D2">
        <w:t>．（</w:t>
      </w:r>
      <w:r w:rsidRPr="003C71D2">
        <w:t>2021·</w:t>
      </w:r>
      <w:r w:rsidRPr="003C71D2">
        <w:t>河北）下列分类正确的是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A</w:t>
      </w:r>
      <w:r w:rsidRPr="003C71D2">
        <w:t>．非晶体：冰、松香、沥青</w:t>
      </w:r>
      <w:r w:rsidRPr="003C71D2">
        <w:tab/>
        <w:t>B</w:t>
      </w:r>
      <w:r w:rsidRPr="003C71D2">
        <w:t>．绝缘体：橡胶、玻璃、石墨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C</w:t>
      </w:r>
      <w:r w:rsidRPr="003C71D2">
        <w:t>．稀有气体：氦气、氖气、氩气</w:t>
      </w:r>
      <w:r w:rsidRPr="003C71D2">
        <w:tab/>
        <w:t>D</w:t>
      </w:r>
      <w:r w:rsidRPr="003C71D2">
        <w:t>．纯净物：液态氧、金刚石、矿泉水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5</w:t>
      </w:r>
      <w:r w:rsidRPr="003C71D2">
        <w:t>．（</w:t>
      </w:r>
      <w:r w:rsidRPr="003C71D2">
        <w:t>2021·</w:t>
      </w:r>
      <w:r w:rsidRPr="003C71D2">
        <w:t>湖南永州）分类是一种重要的学习方法，下列物质不属于酸、碱、盐的是</w:t>
      </w:r>
    </w:p>
    <w:p w:rsidR="00817FF4" w:rsidRPr="003C71D2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3C71D2">
        <w:t>A</w:t>
      </w:r>
      <w:r w:rsidRPr="003C71D2">
        <w:t>．</w:t>
      </w:r>
      <w:r w:rsidRPr="003C71D2">
        <w:rPr>
          <w:rFonts w:eastAsia="Times New Roman"/>
        </w:rPr>
        <w:t>SO</w:t>
      </w:r>
      <w:r w:rsidRPr="003C71D2">
        <w:rPr>
          <w:rFonts w:eastAsia="Times New Roman"/>
          <w:vertAlign w:val="subscript"/>
        </w:rPr>
        <w:t>2</w:t>
      </w:r>
      <w:r w:rsidRPr="003C71D2">
        <w:tab/>
        <w:t>B</w:t>
      </w:r>
      <w:r w:rsidRPr="003C71D2">
        <w:t>．</w:t>
      </w:r>
      <w:r w:rsidRPr="003C71D2">
        <w:rPr>
          <w:rFonts w:eastAsia="Times New Roman"/>
        </w:rPr>
        <w:t>Na</w:t>
      </w:r>
      <w:r w:rsidRPr="003C71D2">
        <w:rPr>
          <w:rFonts w:eastAsia="Times New Roman"/>
          <w:vertAlign w:val="subscript"/>
        </w:rPr>
        <w:t>2</w:t>
      </w:r>
      <w:r w:rsidRPr="003C71D2">
        <w:rPr>
          <w:rFonts w:eastAsia="Times New Roman"/>
        </w:rPr>
        <w:t>CO</w:t>
      </w:r>
      <w:r w:rsidRPr="003C71D2">
        <w:rPr>
          <w:rFonts w:eastAsia="Times New Roman"/>
          <w:vertAlign w:val="subscript"/>
        </w:rPr>
        <w:t>3</w:t>
      </w:r>
      <w:r w:rsidRPr="003C71D2">
        <w:tab/>
        <w:t>C</w:t>
      </w:r>
      <w:r w:rsidRPr="003C71D2">
        <w:t>．</w:t>
      </w:r>
      <w:r w:rsidRPr="003C71D2">
        <w:rPr>
          <w:rFonts w:eastAsia="Times New Roman"/>
        </w:rPr>
        <w:t>H</w:t>
      </w:r>
      <w:r w:rsidRPr="003C71D2">
        <w:rPr>
          <w:rFonts w:eastAsia="Times New Roman"/>
          <w:vertAlign w:val="subscript"/>
        </w:rPr>
        <w:t>2</w:t>
      </w:r>
      <w:r w:rsidRPr="003C71D2">
        <w:rPr>
          <w:rFonts w:eastAsia="Times New Roman"/>
        </w:rPr>
        <w:t>SO</w:t>
      </w:r>
      <w:r w:rsidRPr="003C71D2">
        <w:rPr>
          <w:rFonts w:eastAsia="Times New Roman"/>
          <w:vertAlign w:val="subscript"/>
        </w:rPr>
        <w:t>4</w:t>
      </w:r>
      <w:r w:rsidRPr="003C71D2">
        <w:tab/>
        <w:t>D</w:t>
      </w:r>
      <w:r w:rsidRPr="003C71D2">
        <w:t>．</w:t>
      </w:r>
      <w:proofErr w:type="gramStart"/>
      <w:r w:rsidRPr="003C71D2">
        <w:rPr>
          <w:rFonts w:eastAsia="Times New Roman"/>
        </w:rPr>
        <w:t>Ba(</w:t>
      </w:r>
      <w:proofErr w:type="gramEnd"/>
      <w:r w:rsidRPr="003C71D2">
        <w:rPr>
          <w:rFonts w:eastAsia="Times New Roman"/>
        </w:rPr>
        <w:t>OH)</w:t>
      </w:r>
      <w:r w:rsidRPr="003C71D2">
        <w:rPr>
          <w:rFonts w:eastAsia="Times New Roman"/>
          <w:vertAlign w:val="subscript"/>
        </w:rPr>
        <w:t>2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6</w:t>
      </w:r>
      <w:r w:rsidRPr="003C71D2">
        <w:t>．（</w:t>
      </w:r>
      <w:r w:rsidRPr="003C71D2">
        <w:t>2021·</w:t>
      </w:r>
      <w:r w:rsidRPr="003C71D2">
        <w:t>湖北黄石）下列物质按照混合物、碱、氧化物顺序排列的是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A</w:t>
      </w:r>
      <w:r w:rsidRPr="003C71D2">
        <w:t>．冰水混合物、苛性钠、二氧化锰</w:t>
      </w:r>
      <w:r w:rsidRPr="003C71D2">
        <w:tab/>
        <w:t>B</w:t>
      </w:r>
      <w:r w:rsidRPr="003C71D2">
        <w:t>．液化石油气、熟石灰、二氧化硫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C</w:t>
      </w:r>
      <w:r w:rsidRPr="003C71D2">
        <w:t>．食盐水、纯碱、干冰</w:t>
      </w:r>
      <w:r w:rsidRPr="003C71D2">
        <w:tab/>
        <w:t>D</w:t>
      </w:r>
      <w:r w:rsidRPr="003C71D2">
        <w:t>．天然气、氢氧化钾、大理石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7</w:t>
      </w:r>
      <w:r w:rsidRPr="003C71D2">
        <w:t>．（</w:t>
      </w:r>
      <w:r w:rsidRPr="003C71D2">
        <w:t>2021·</w:t>
      </w:r>
      <w:r w:rsidRPr="003C71D2">
        <w:t>陕西）分辨物质是学习化学的基本要求。下列物质属于氧化物的是</w:t>
      </w:r>
    </w:p>
    <w:p w:rsidR="00817FF4" w:rsidRPr="003C71D2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C71D2">
        <w:t>A</w:t>
      </w:r>
      <w:r w:rsidRPr="003C71D2">
        <w:t>．醋</w:t>
      </w:r>
      <w:r w:rsidRPr="003C71D2">
        <w:tab/>
        <w:t>B</w:t>
      </w:r>
      <w:r w:rsidRPr="003C71D2">
        <w:t>．冰</w:t>
      </w:r>
      <w:r w:rsidRPr="003C71D2">
        <w:tab/>
        <w:t>C</w:t>
      </w:r>
      <w:r w:rsidRPr="003C71D2">
        <w:t>．土</w:t>
      </w:r>
      <w:r w:rsidRPr="003C71D2">
        <w:tab/>
        <w:t>D</w:t>
      </w:r>
      <w:r w:rsidRPr="003C71D2">
        <w:t>．银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8</w:t>
      </w:r>
      <w:r w:rsidRPr="003C71D2">
        <w:t>．（</w:t>
      </w:r>
      <w:r w:rsidRPr="003C71D2">
        <w:t>2021·</w:t>
      </w:r>
      <w:r w:rsidRPr="003C71D2">
        <w:t>湖北荆州）下列物质属于纯净物的是</w:t>
      </w:r>
    </w:p>
    <w:p w:rsidR="00817FF4" w:rsidRPr="003C71D2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C71D2">
        <w:t>A</w:t>
      </w:r>
      <w:r w:rsidRPr="003C71D2">
        <w:t>．空气</w:t>
      </w:r>
      <w:r w:rsidRPr="003C71D2">
        <w:tab/>
        <w:t>B</w:t>
      </w:r>
      <w:r w:rsidRPr="003C71D2">
        <w:t>．牛奶</w:t>
      </w:r>
      <w:r w:rsidRPr="003C71D2">
        <w:tab/>
        <w:t>C</w:t>
      </w:r>
      <w:r w:rsidRPr="003C71D2">
        <w:t>．</w:t>
      </w:r>
      <w:r w:rsidRPr="003C71D2">
        <w:rPr>
          <w:rFonts w:eastAsia="Times New Roman"/>
        </w:rPr>
        <w:t>84</w:t>
      </w:r>
      <w:r w:rsidRPr="003C71D2">
        <w:t>消毒液</w:t>
      </w:r>
      <w:r w:rsidRPr="003C71D2">
        <w:tab/>
        <w:t>D</w:t>
      </w:r>
      <w:r w:rsidRPr="003C71D2">
        <w:t>．蒸馏水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9</w:t>
      </w:r>
      <w:r w:rsidRPr="003C71D2">
        <w:t>．（</w:t>
      </w:r>
      <w:r w:rsidRPr="003C71D2">
        <w:t>2021·</w:t>
      </w:r>
      <w:r w:rsidRPr="003C71D2">
        <w:t>湖南株洲）下列物质中属于化合物的是</w:t>
      </w:r>
    </w:p>
    <w:p w:rsidR="00817FF4" w:rsidRPr="003C71D2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C71D2">
        <w:t>A</w:t>
      </w:r>
      <w:r w:rsidRPr="003C71D2">
        <w:t>．硫酸溶液</w:t>
      </w:r>
      <w:r w:rsidRPr="003C71D2">
        <w:tab/>
        <w:t>B</w:t>
      </w:r>
      <w:r w:rsidRPr="003C71D2">
        <w:t>．冰</w:t>
      </w:r>
      <w:r w:rsidRPr="003C71D2">
        <w:tab/>
        <w:t>C</w:t>
      </w:r>
      <w:r w:rsidRPr="003C71D2">
        <w:t>．水银</w:t>
      </w:r>
      <w:r w:rsidRPr="003C71D2">
        <w:tab/>
        <w:t>D</w:t>
      </w:r>
      <w:r w:rsidRPr="003C71D2">
        <w:t>．氧气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10</w:t>
      </w:r>
      <w:r w:rsidRPr="003C71D2">
        <w:t>．（</w:t>
      </w:r>
      <w:r w:rsidRPr="003C71D2">
        <w:t>2021·</w:t>
      </w:r>
      <w:r w:rsidRPr="003C71D2">
        <w:t>湖南怀化）物质的分类是学习化学的一种重要方法。下列物质属于单质的是</w:t>
      </w:r>
    </w:p>
    <w:p w:rsidR="00817FF4" w:rsidRPr="003C71D2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C71D2">
        <w:t>A</w:t>
      </w:r>
      <w:r w:rsidRPr="003C71D2">
        <w:t>．水银</w:t>
      </w:r>
      <w:r w:rsidRPr="003C71D2">
        <w:tab/>
        <w:t>B</w:t>
      </w:r>
      <w:r w:rsidRPr="003C71D2">
        <w:t>．洁净的空气</w:t>
      </w:r>
      <w:r w:rsidRPr="003C71D2">
        <w:tab/>
        <w:t>C</w:t>
      </w:r>
      <w:r w:rsidRPr="003C71D2">
        <w:t>．二氧化碳</w:t>
      </w:r>
      <w:r w:rsidRPr="003C71D2">
        <w:tab/>
        <w:t>D</w:t>
      </w:r>
      <w:r w:rsidRPr="003C71D2">
        <w:t>．盐酸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11</w:t>
      </w:r>
      <w:r w:rsidRPr="003C71D2">
        <w:t>．（</w:t>
      </w:r>
      <w:r w:rsidRPr="003C71D2">
        <w:t>2021·</w:t>
      </w:r>
      <w:r w:rsidRPr="003C71D2">
        <w:t>四川南充）下列物质的俗称、化学式和分类完全正确的是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A</w:t>
      </w:r>
      <w:r w:rsidRPr="003C71D2">
        <w:t>．纯碱、</w:t>
      </w:r>
      <w:r w:rsidRPr="003C71D2">
        <w:rPr>
          <w:rFonts w:eastAsia="Times New Roman"/>
        </w:rPr>
        <w:t xml:space="preserve"> NaHCO</w:t>
      </w:r>
      <w:r w:rsidRPr="003C71D2">
        <w:rPr>
          <w:rFonts w:eastAsia="Times New Roman"/>
          <w:vertAlign w:val="subscript"/>
        </w:rPr>
        <w:t>3</w:t>
      </w:r>
      <w:r w:rsidRPr="003C71D2">
        <w:t>、盐</w:t>
      </w:r>
      <w:r w:rsidRPr="003C71D2">
        <w:tab/>
        <w:t>B</w:t>
      </w:r>
      <w:r w:rsidRPr="003C71D2">
        <w:t>．烧碱、</w:t>
      </w:r>
      <w:proofErr w:type="spellStart"/>
      <w:r w:rsidRPr="003C71D2">
        <w:rPr>
          <w:rFonts w:eastAsia="Times New Roman"/>
        </w:rPr>
        <w:t>NaOH</w:t>
      </w:r>
      <w:proofErr w:type="spellEnd"/>
      <w:r w:rsidRPr="003C71D2">
        <w:t>、碱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C</w:t>
      </w:r>
      <w:r w:rsidRPr="003C71D2">
        <w:t>．生石灰、</w:t>
      </w:r>
      <w:proofErr w:type="spellStart"/>
      <w:r w:rsidRPr="003C71D2">
        <w:rPr>
          <w:rFonts w:eastAsia="Times New Roman"/>
        </w:rPr>
        <w:t>Ca</w:t>
      </w:r>
      <w:proofErr w:type="spellEnd"/>
      <w:r w:rsidRPr="003C71D2">
        <w:rPr>
          <w:rFonts w:eastAsia="Times New Roman"/>
        </w:rPr>
        <w:t>(OH)</w:t>
      </w:r>
      <w:r w:rsidRPr="003C71D2">
        <w:rPr>
          <w:rFonts w:eastAsia="Times New Roman"/>
          <w:vertAlign w:val="subscript"/>
        </w:rPr>
        <w:t>2</w:t>
      </w:r>
      <w:r w:rsidRPr="003C71D2">
        <w:t>、氧化物</w:t>
      </w:r>
      <w:r w:rsidRPr="003C71D2">
        <w:tab/>
        <w:t>D</w:t>
      </w:r>
      <w:r w:rsidRPr="003C71D2">
        <w:t>．水银、</w:t>
      </w:r>
      <w:r w:rsidRPr="003C71D2">
        <w:rPr>
          <w:rFonts w:eastAsia="Times New Roman"/>
        </w:rPr>
        <w:t>Ag</w:t>
      </w:r>
      <w:r w:rsidRPr="003C71D2">
        <w:t>、单质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12</w:t>
      </w:r>
      <w:r w:rsidRPr="003C71D2">
        <w:t>．（</w:t>
      </w:r>
      <w:r w:rsidRPr="003C71D2">
        <w:t>2021·</w:t>
      </w:r>
      <w:r w:rsidRPr="003C71D2">
        <w:t>湖南邵阳）推理是学习化学的一种常用方法，下列推理正确的是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A</w:t>
      </w:r>
      <w:r w:rsidRPr="003C71D2">
        <w:t>．阴离子带负电荷，则带负电荷的粒子一定是阴离子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lastRenderedPageBreak/>
        <w:t>B</w:t>
      </w:r>
      <w:r w:rsidRPr="003C71D2">
        <w:t>．单质只含一种元素，则只含一种元素的物质一定是单质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C</w:t>
      </w:r>
      <w:r w:rsidRPr="003C71D2">
        <w:t>．元素的种类是由质子数决定的，则质子数相同的原子一定属于同种元素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D</w:t>
      </w:r>
      <w:r w:rsidRPr="003C71D2">
        <w:t>．碳酸盐与盐酸反应都有气体生成，则与盐酸反应有气体生成的物质一定是碳酸盐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13</w:t>
      </w:r>
      <w:r w:rsidRPr="003C71D2">
        <w:t>．（</w:t>
      </w:r>
      <w:r w:rsidRPr="003C71D2">
        <w:t>2021·</w:t>
      </w:r>
      <w:r w:rsidRPr="003C71D2">
        <w:t>湖南邵阳）新宁崀山丹霞地貌的岩层因含</w:t>
      </w:r>
      <w:r w:rsidRPr="003C71D2">
        <w:rPr>
          <w:rFonts w:eastAsia="Times New Roman"/>
        </w:rPr>
        <w:t>Fe</w:t>
      </w:r>
      <w:r w:rsidRPr="003C71D2">
        <w:rPr>
          <w:rFonts w:eastAsia="Times New Roman"/>
          <w:vertAlign w:val="subscript"/>
        </w:rPr>
        <w:t>2</w:t>
      </w:r>
      <w:r w:rsidRPr="003C71D2">
        <w:rPr>
          <w:rFonts w:eastAsia="Times New Roman"/>
        </w:rPr>
        <w:t>O</w:t>
      </w:r>
      <w:r w:rsidRPr="003C71D2">
        <w:rPr>
          <w:rFonts w:eastAsia="Times New Roman"/>
          <w:vertAlign w:val="subscript"/>
        </w:rPr>
        <w:t>3</w:t>
      </w:r>
      <w:r w:rsidRPr="003C71D2">
        <w:t>而呈红色。从组成分类来看，</w:t>
      </w:r>
      <w:r w:rsidRPr="003C71D2">
        <w:rPr>
          <w:rFonts w:eastAsia="Times New Roman"/>
        </w:rPr>
        <w:t>Fe</w:t>
      </w:r>
      <w:r w:rsidRPr="003C71D2">
        <w:rPr>
          <w:rFonts w:eastAsia="Times New Roman"/>
          <w:vertAlign w:val="subscript"/>
        </w:rPr>
        <w:t>2</w:t>
      </w:r>
      <w:r w:rsidRPr="003C71D2">
        <w:rPr>
          <w:rFonts w:eastAsia="Times New Roman"/>
        </w:rPr>
        <w:t>O</w:t>
      </w:r>
      <w:r w:rsidRPr="003C71D2">
        <w:rPr>
          <w:rFonts w:eastAsia="Times New Roman"/>
          <w:vertAlign w:val="subscript"/>
        </w:rPr>
        <w:t>3</w:t>
      </w:r>
      <w:r w:rsidRPr="003C71D2">
        <w:t>属于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A</w:t>
      </w:r>
      <w:r w:rsidRPr="003C71D2">
        <w:t>．单质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B</w:t>
      </w:r>
      <w:r w:rsidRPr="003C71D2">
        <w:t>．氧化物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C</w:t>
      </w:r>
      <w:r w:rsidRPr="003C71D2">
        <w:t>．碱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D</w:t>
      </w:r>
      <w:r w:rsidRPr="003C71D2">
        <w:t>．盐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14</w:t>
      </w:r>
      <w:r w:rsidRPr="003C71D2">
        <w:t>．（</w:t>
      </w:r>
      <w:r w:rsidRPr="003C71D2">
        <w:t>2021·</w:t>
      </w:r>
      <w:r w:rsidRPr="003C71D2">
        <w:t>湖南常德）分类是化学研究中常用的方法。下列物质分类正确的是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A</w:t>
      </w:r>
      <w:r w:rsidRPr="003C71D2">
        <w:t>．碱：烧碱、纯碱、氢氧化钾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B</w:t>
      </w:r>
      <w:r w:rsidRPr="003C71D2">
        <w:t>．氧化物：五氧化二磷、氧化铝、过氧化氢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C</w:t>
      </w:r>
      <w:r w:rsidRPr="003C71D2">
        <w:t>．混合物：空气、石油、亚硝酸钠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D</w:t>
      </w:r>
      <w:r w:rsidRPr="003C71D2">
        <w:t>．人体中的微量元素：钙、铁、硒、碘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15</w:t>
      </w:r>
      <w:r w:rsidRPr="003C71D2">
        <w:t>．（</w:t>
      </w:r>
      <w:r w:rsidRPr="003C71D2">
        <w:t>2021·</w:t>
      </w:r>
      <w:r w:rsidRPr="003C71D2">
        <w:t>江苏扬州）自然界中的物质大多数是化合物。下列化合物属于酸的是</w:t>
      </w:r>
    </w:p>
    <w:p w:rsidR="00817FF4" w:rsidRPr="003C71D2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3C71D2">
        <w:t>A</w:t>
      </w:r>
      <w:r w:rsidRPr="003C71D2">
        <w:t>．</w:t>
      </w:r>
      <w:proofErr w:type="spellStart"/>
      <w:r w:rsidRPr="003C71D2">
        <w:rPr>
          <w:rFonts w:eastAsia="Times New Roman"/>
        </w:rPr>
        <w:t>KCl</w:t>
      </w:r>
      <w:proofErr w:type="spellEnd"/>
      <w:r w:rsidRPr="003C71D2">
        <w:tab/>
        <w:t>B</w:t>
      </w:r>
      <w:r w:rsidRPr="003C71D2">
        <w:t>．</w:t>
      </w:r>
      <w:proofErr w:type="spellStart"/>
      <w:r w:rsidRPr="003C71D2">
        <w:rPr>
          <w:rFonts w:eastAsia="Times New Roman"/>
        </w:rPr>
        <w:t>NaOH</w:t>
      </w:r>
      <w:proofErr w:type="spellEnd"/>
      <w:r w:rsidRPr="003C71D2">
        <w:tab/>
        <w:t>C</w:t>
      </w:r>
      <w:r w:rsidRPr="003C71D2">
        <w:t>．</w:t>
      </w:r>
      <w:proofErr w:type="spellStart"/>
      <w:r w:rsidRPr="003C71D2">
        <w:rPr>
          <w:rFonts w:eastAsia="Times New Roman"/>
        </w:rPr>
        <w:t>CuO</w:t>
      </w:r>
      <w:proofErr w:type="spellEnd"/>
      <w:r w:rsidRPr="003C71D2">
        <w:tab/>
        <w:t>D</w:t>
      </w:r>
      <w:r w:rsidRPr="003C71D2">
        <w:t>．</w:t>
      </w:r>
      <w:r w:rsidRPr="003C71D2">
        <w:rPr>
          <w:rFonts w:eastAsia="Times New Roman"/>
        </w:rPr>
        <w:t>HNO</w:t>
      </w:r>
      <w:r w:rsidRPr="003C71D2">
        <w:rPr>
          <w:rFonts w:eastAsia="Times New Roman"/>
          <w:vertAlign w:val="subscript"/>
        </w:rPr>
        <w:t>3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16</w:t>
      </w:r>
      <w:r w:rsidRPr="003C71D2">
        <w:t>．（</w:t>
      </w:r>
      <w:r w:rsidRPr="003C71D2">
        <w:t>2021·</w:t>
      </w:r>
      <w:r w:rsidRPr="003C71D2">
        <w:t>浙江湖州）某考古团队在发掘被火山灰覆盖的绘画时，用激光设备打碎其表面附着的极小的石灰岩，这个过程会释放出钙离子，钙离子与火山灰周围的氟离子结合形成氟化钙（</w:t>
      </w:r>
      <w:r w:rsidRPr="003C71D2">
        <w:rPr>
          <w:rFonts w:eastAsia="Times New Roman"/>
        </w:rPr>
        <w:t>CaF</w:t>
      </w:r>
      <w:r w:rsidRPr="003C71D2">
        <w:rPr>
          <w:rFonts w:eastAsia="Times New Roman"/>
          <w:vertAlign w:val="subscript"/>
        </w:rPr>
        <w:t>2</w:t>
      </w:r>
      <w:r w:rsidRPr="003C71D2">
        <w:t>）。氟化钙在物质分类上属于（　　）</w:t>
      </w:r>
    </w:p>
    <w:p w:rsidR="00817FF4" w:rsidRPr="003C71D2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C71D2">
        <w:t>A</w:t>
      </w:r>
      <w:r w:rsidRPr="003C71D2">
        <w:t>．酸</w:t>
      </w:r>
      <w:r w:rsidRPr="003C71D2">
        <w:tab/>
        <w:t>B</w:t>
      </w:r>
      <w:r w:rsidRPr="003C71D2">
        <w:t>．碱</w:t>
      </w:r>
      <w:r w:rsidRPr="003C71D2">
        <w:tab/>
        <w:t>C</w:t>
      </w:r>
      <w:r w:rsidRPr="003C71D2">
        <w:t>．盐</w:t>
      </w:r>
      <w:r w:rsidRPr="003C71D2">
        <w:tab/>
        <w:t>D</w:t>
      </w:r>
      <w:r w:rsidRPr="003C71D2">
        <w:t>．氧化物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17</w:t>
      </w:r>
      <w:r w:rsidRPr="003C71D2">
        <w:t>．（</w:t>
      </w:r>
      <w:r w:rsidRPr="003C71D2">
        <w:t>2021·</w:t>
      </w:r>
      <w:r w:rsidRPr="003C71D2">
        <w:t>四川自贡）化学能指导我们更好的认识、改造、应用物质。下列物质属于纯净物的是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A</w:t>
      </w:r>
      <w:r w:rsidRPr="003C71D2">
        <w:t>．果汁</w:t>
      </w:r>
      <w:r w:rsidRPr="003C71D2">
        <w:tab/>
        <w:t>B</w:t>
      </w:r>
      <w:r w:rsidRPr="003C71D2">
        <w:t>．医用酒精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C</w:t>
      </w:r>
      <w:r w:rsidRPr="003C71D2">
        <w:t>．水泥砂浆</w:t>
      </w:r>
      <w:r w:rsidRPr="003C71D2">
        <w:tab/>
        <w:t>D</w:t>
      </w:r>
      <w:r w:rsidRPr="003C71D2">
        <w:t>．冰水混合物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18</w:t>
      </w:r>
      <w:r w:rsidRPr="003C71D2">
        <w:t>．（</w:t>
      </w:r>
      <w:r w:rsidRPr="003C71D2">
        <w:t>2021·</w:t>
      </w:r>
      <w:r w:rsidRPr="003C71D2">
        <w:t>四川乐山）下列物质属于混合物的是</w:t>
      </w:r>
    </w:p>
    <w:p w:rsidR="00817FF4" w:rsidRPr="00E0176C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Theme="minorEastAsia"/>
        </w:rPr>
      </w:pPr>
      <w:r w:rsidRPr="003C71D2">
        <w:t>A</w:t>
      </w:r>
      <w:r w:rsidRPr="003C71D2">
        <w:t>．硬水</w:t>
      </w:r>
      <w:r w:rsidRPr="003C71D2">
        <w:tab/>
        <w:t>B</w:t>
      </w:r>
      <w:r w:rsidRPr="003C71D2">
        <w:t>．</w:t>
      </w:r>
      <w:r w:rsidRPr="003C71D2">
        <w:rPr>
          <w:rFonts w:eastAsia="Times New Roman"/>
        </w:rPr>
        <w:t>KMnO</w:t>
      </w:r>
      <w:r w:rsidRPr="003C71D2">
        <w:rPr>
          <w:rFonts w:eastAsia="Times New Roman"/>
          <w:vertAlign w:val="subscript"/>
        </w:rPr>
        <w:t>4</w:t>
      </w:r>
      <w:r w:rsidRPr="003C71D2">
        <w:tab/>
        <w:t>C</w:t>
      </w:r>
      <w:r w:rsidRPr="003C71D2">
        <w:t>．足球烯</w:t>
      </w:r>
      <w:r w:rsidRPr="003C71D2">
        <w:rPr>
          <w:rFonts w:eastAsia="Times New Roman"/>
        </w:rPr>
        <w:t>(C</w:t>
      </w:r>
      <w:r w:rsidRPr="003C71D2">
        <w:rPr>
          <w:rFonts w:eastAsia="Times New Roman"/>
          <w:vertAlign w:val="subscript"/>
        </w:rPr>
        <w:t>60</w:t>
      </w:r>
      <w:r w:rsidRPr="003C71D2">
        <w:rPr>
          <w:rFonts w:eastAsia="Times New Roman"/>
        </w:rPr>
        <w:t>)</w:t>
      </w:r>
      <w:r w:rsidRPr="003C71D2">
        <w:tab/>
        <w:t>D</w:t>
      </w:r>
      <w:r w:rsidRPr="003C71D2">
        <w:t>．</w:t>
      </w:r>
      <w:r w:rsidRPr="003C71D2">
        <w:rPr>
          <w:rFonts w:eastAsia="Times New Roman"/>
        </w:rPr>
        <w:t>Fe</w:t>
      </w:r>
      <w:r w:rsidRPr="003C71D2">
        <w:rPr>
          <w:rFonts w:eastAsia="Times New Roman"/>
          <w:vertAlign w:val="subscript"/>
        </w:rPr>
        <w:t>2</w:t>
      </w:r>
      <w:r w:rsidRPr="003C71D2">
        <w:rPr>
          <w:rFonts w:eastAsia="Times New Roman"/>
        </w:rPr>
        <w:t>O</w:t>
      </w:r>
      <w:r w:rsidRPr="003C71D2">
        <w:rPr>
          <w:rFonts w:eastAsia="Times New Roman"/>
          <w:vertAlign w:val="subscript"/>
        </w:rPr>
        <w:t>3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19</w:t>
      </w:r>
      <w:r w:rsidRPr="003C71D2">
        <w:t>．（</w:t>
      </w:r>
      <w:r w:rsidRPr="003C71D2">
        <w:t>2021·</w:t>
      </w:r>
      <w:r w:rsidRPr="003C71D2">
        <w:t>四川自贡）物质分类是化学学习的常用方法。下列物质分类正确的是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A</w:t>
      </w:r>
      <w:r w:rsidRPr="003C71D2">
        <w:t>．单质：氢气、空气</w:t>
      </w:r>
      <w:r w:rsidRPr="003C71D2">
        <w:tab/>
        <w:t>B</w:t>
      </w:r>
      <w:r w:rsidRPr="003C71D2">
        <w:t>．酸：硝酸、柠檬酸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C</w:t>
      </w:r>
      <w:r w:rsidRPr="003C71D2">
        <w:t>．碱：氨水、硫酸铵</w:t>
      </w:r>
      <w:r w:rsidRPr="003C71D2">
        <w:tab/>
        <w:t>D</w:t>
      </w:r>
      <w:r w:rsidRPr="003C71D2">
        <w:t>．有机物：葡萄糖、碳酸氢铵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20</w:t>
      </w:r>
      <w:r w:rsidRPr="003C71D2">
        <w:t>．（</w:t>
      </w:r>
      <w:r w:rsidRPr="003C71D2">
        <w:t>2021·</w:t>
      </w:r>
      <w:r w:rsidRPr="003C71D2">
        <w:t>重庆）分类是学习化学的一种方法，下列物质属于纯净物的是</w:t>
      </w:r>
    </w:p>
    <w:p w:rsidR="00817FF4" w:rsidRPr="003C71D2" w:rsidRDefault="00817FF4" w:rsidP="00817FF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3C71D2">
        <w:lastRenderedPageBreak/>
        <w:t>A</w:t>
      </w:r>
      <w:r w:rsidRPr="003C71D2">
        <w:t>．糖水</w:t>
      </w:r>
      <w:r w:rsidRPr="003C71D2">
        <w:tab/>
        <w:t>B</w:t>
      </w:r>
      <w:r w:rsidRPr="003C71D2">
        <w:t>．空气</w:t>
      </w:r>
      <w:r w:rsidRPr="003C71D2">
        <w:tab/>
        <w:t>C</w:t>
      </w:r>
      <w:r w:rsidRPr="003C71D2">
        <w:t>．黄铜</w:t>
      </w:r>
      <w:r w:rsidRPr="003C71D2">
        <w:tab/>
        <w:t>D</w:t>
      </w:r>
      <w:r w:rsidRPr="003C71D2">
        <w:t>．干冰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21</w:t>
      </w:r>
      <w:r w:rsidRPr="003C71D2">
        <w:t>．（</w:t>
      </w:r>
      <w:r w:rsidRPr="003C71D2">
        <w:t>2021·</w:t>
      </w:r>
      <w:r w:rsidRPr="003C71D2">
        <w:t>江苏苏州）下列化学用语表达正确的是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3C71D2">
        <w:t>A</w:t>
      </w:r>
      <w:r w:rsidRPr="003C71D2">
        <w:t>．</w:t>
      </w:r>
      <w:r w:rsidRPr="003C71D2">
        <w:rPr>
          <w:rFonts w:eastAsia="Times New Roman"/>
        </w:rPr>
        <w:t>2</w:t>
      </w:r>
      <w:r w:rsidRPr="003C71D2">
        <w:t>个氢原子：</w:t>
      </w:r>
      <w:r w:rsidRPr="003C71D2">
        <w:rPr>
          <w:rFonts w:eastAsia="Times New Roman"/>
        </w:rPr>
        <w:t>H</w:t>
      </w:r>
      <w:r w:rsidRPr="003C71D2">
        <w:rPr>
          <w:rFonts w:eastAsia="Times New Roman"/>
          <w:vertAlign w:val="subscript"/>
        </w:rPr>
        <w:t>2</w:t>
      </w:r>
      <w:r w:rsidRPr="003C71D2">
        <w:tab/>
        <w:t>B</w:t>
      </w:r>
      <w:r w:rsidRPr="003C71D2">
        <w:t>．锌元素：</w:t>
      </w:r>
      <w:r w:rsidRPr="003C71D2">
        <w:rPr>
          <w:rFonts w:eastAsia="Times New Roman"/>
        </w:rPr>
        <w:t>ZN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C</w:t>
      </w:r>
      <w:r w:rsidRPr="003C71D2">
        <w:t>．钠原子结构示意图：</w:t>
      </w:r>
      <w:r w:rsidRPr="003C71D2">
        <w:rPr>
          <w:noProof/>
        </w:rPr>
        <w:drawing>
          <wp:inline distT="0" distB="0" distL="0" distR="0" wp14:anchorId="058812F6" wp14:editId="504C282E">
            <wp:extent cx="809625" cy="92392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10463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71D2">
        <w:tab/>
        <w:t>D</w:t>
      </w:r>
      <w:r w:rsidRPr="003C71D2">
        <w:t>．氧化镁中镁元素的化合价：</w:t>
      </w:r>
      <w:r>
        <w:object w:dxaOrig="63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f04260dab364244a7a48bc08c20bc55" style="width:31.5pt;height:24pt" o:ole="">
            <v:imagedata r:id="rId8" o:title="eqId2f04260dab364244a7a48bc08c20bc55"/>
          </v:shape>
          <o:OLEObject Type="Embed" ProgID="Equation.DSMT4" ShapeID="_x0000_i1025" DrawAspect="Content" ObjectID="_1688395803" r:id="rId9"/>
        </w:objec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22</w:t>
      </w:r>
      <w:r w:rsidRPr="003C71D2">
        <w:t>．（</w:t>
      </w:r>
      <w:r w:rsidRPr="003C71D2">
        <w:t>2021·</w:t>
      </w:r>
      <w:r w:rsidRPr="003C71D2">
        <w:t>湖北黄石）下列有关化学用语的说法正确的是</w:t>
      </w:r>
    </w:p>
    <w:p w:rsidR="00817FF4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A</w:t>
      </w:r>
      <w:r w:rsidRPr="003C71D2">
        <w:t>．</w:t>
      </w:r>
      <w:r w:rsidRPr="003C71D2">
        <w:rPr>
          <w:rFonts w:eastAsia="Times New Roman"/>
        </w:rPr>
        <w:t>2N</w:t>
      </w:r>
      <w:r w:rsidRPr="003C71D2">
        <w:rPr>
          <w:rFonts w:eastAsia="Times New Roman"/>
          <w:vertAlign w:val="subscript"/>
        </w:rPr>
        <w:t>2</w:t>
      </w:r>
      <w:r w:rsidRPr="003C71D2">
        <w:t>表示</w:t>
      </w:r>
      <w:r w:rsidRPr="003C71D2">
        <w:rPr>
          <w:rFonts w:eastAsia="Times New Roman"/>
        </w:rPr>
        <w:t>4</w:t>
      </w:r>
      <w:r w:rsidRPr="003C71D2">
        <w:t>个氮原子</w:t>
      </w:r>
      <w:r w:rsidRPr="003C71D2">
        <w:tab/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B</w:t>
      </w:r>
      <w:r w:rsidRPr="003C71D2">
        <w:t>．</w:t>
      </w:r>
      <w:proofErr w:type="spellStart"/>
      <w:r w:rsidRPr="003C71D2">
        <w:rPr>
          <w:rFonts w:eastAsia="Times New Roman"/>
        </w:rPr>
        <w:t>Cl</w:t>
      </w:r>
      <w:proofErr w:type="spellEnd"/>
      <w:r w:rsidRPr="003C71D2">
        <w:rPr>
          <w:rFonts w:eastAsia="Times New Roman"/>
          <w:vertAlign w:val="superscript"/>
        </w:rPr>
        <w:t>-</w:t>
      </w:r>
      <w:r w:rsidRPr="003C71D2">
        <w:t>中的</w:t>
      </w:r>
      <w:r w:rsidRPr="003C71D2">
        <w:rPr>
          <w:rFonts w:eastAsia="Times New Roman"/>
        </w:rPr>
        <w:t>“-”</w:t>
      </w:r>
      <w:r w:rsidRPr="003C71D2">
        <w:t>表示氯元素的化合价为</w:t>
      </w:r>
      <w:r w:rsidRPr="003C71D2">
        <w:rPr>
          <w:rFonts w:eastAsia="Times New Roman"/>
        </w:rPr>
        <w:t>-1</w:t>
      </w:r>
      <w:r w:rsidRPr="003C71D2">
        <w:t>价</w:t>
      </w:r>
    </w:p>
    <w:p w:rsidR="00817FF4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C</w:t>
      </w:r>
      <w:r w:rsidRPr="003C71D2">
        <w:t>．</w:t>
      </w:r>
      <w:r>
        <w:object w:dxaOrig="540" w:dyaOrig="375">
          <v:shape id="_x0000_i1026" type="#_x0000_t75" alt="eqId9ad248ee2e654883891a1df38752f597" style="width:27pt;height:19pt" o:ole="">
            <v:imagedata r:id="rId10" o:title="eqId9ad248ee2e654883891a1df38752f597"/>
          </v:shape>
          <o:OLEObject Type="Embed" ProgID="Equation.DSMT4" ShapeID="_x0000_i1026" DrawAspect="Content" ObjectID="_1688395804" r:id="rId11"/>
        </w:object>
      </w:r>
      <w:r w:rsidRPr="003C71D2">
        <w:t>表示一个碳酸根</w:t>
      </w:r>
      <w:r w:rsidRPr="003C71D2">
        <w:tab/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D</w:t>
      </w:r>
      <w:r w:rsidRPr="003C71D2">
        <w:t>．</w:t>
      </w:r>
      <w:r w:rsidRPr="003C71D2">
        <w:rPr>
          <w:rFonts w:eastAsia="Times New Roman"/>
        </w:rPr>
        <w:t>H</w:t>
      </w:r>
      <w:r w:rsidRPr="003C71D2">
        <w:t>既可以表示氢元素，也可以表示一个氢原子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23</w:t>
      </w:r>
      <w:r w:rsidRPr="003C71D2">
        <w:t>．（</w:t>
      </w:r>
      <w:r w:rsidRPr="003C71D2">
        <w:t>2021·</w:t>
      </w:r>
      <w:r w:rsidRPr="003C71D2">
        <w:t>湖北武汉）下列有关化学用语的说法中，正确的是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3C71D2">
        <w:t>A</w:t>
      </w:r>
      <w:r w:rsidRPr="003C71D2">
        <w:t>．</w:t>
      </w:r>
      <w:r w:rsidRPr="003C71D2">
        <w:rPr>
          <w:rFonts w:eastAsia="Times New Roman"/>
        </w:rPr>
        <w:t>2H</w:t>
      </w:r>
      <w:r w:rsidRPr="003C71D2">
        <w:t>表示</w:t>
      </w:r>
      <w:r w:rsidRPr="003C71D2">
        <w:rPr>
          <w:rFonts w:eastAsia="Times New Roman"/>
        </w:rPr>
        <w:t>2</w:t>
      </w:r>
      <w:r w:rsidRPr="003C71D2">
        <w:t>个氢分子</w:t>
      </w:r>
      <w:r w:rsidRPr="003C71D2">
        <w:tab/>
        <w:t>B</w:t>
      </w:r>
      <w:r w:rsidRPr="003C71D2">
        <w:t>．硝酸铵中的阳离子是</w:t>
      </w:r>
      <w:r w:rsidRPr="003C71D2">
        <w:rPr>
          <w:rFonts w:eastAsia="Times New Roman"/>
        </w:rPr>
        <w:t>NH</w:t>
      </w:r>
      <w:r w:rsidRPr="003C71D2">
        <w:rPr>
          <w:rFonts w:eastAsia="Times New Roman"/>
          <w:vertAlign w:val="subscript"/>
        </w:rPr>
        <w:t>3</w:t>
      </w:r>
      <w:r w:rsidRPr="003C71D2">
        <w:rPr>
          <w:rFonts w:eastAsia="Times New Roman"/>
          <w:vertAlign w:val="superscript"/>
        </w:rPr>
        <w:t>-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C</w:t>
      </w:r>
      <w:r w:rsidRPr="003C71D2">
        <w:t>．五氧化二磷的化学式为</w:t>
      </w:r>
      <w:r w:rsidRPr="003C71D2">
        <w:rPr>
          <w:rFonts w:eastAsia="Times New Roman"/>
        </w:rPr>
        <w:t>P</w:t>
      </w:r>
      <w:r w:rsidRPr="003C71D2">
        <w:rPr>
          <w:rFonts w:eastAsia="Times New Roman"/>
          <w:vertAlign w:val="subscript"/>
        </w:rPr>
        <w:t>2</w:t>
      </w:r>
      <w:r w:rsidRPr="003C71D2">
        <w:rPr>
          <w:rFonts w:eastAsia="Times New Roman"/>
        </w:rPr>
        <w:t>O</w:t>
      </w:r>
      <w:r w:rsidRPr="003C71D2">
        <w:rPr>
          <w:rFonts w:eastAsia="Times New Roman"/>
          <w:vertAlign w:val="subscript"/>
        </w:rPr>
        <w:t>5</w:t>
      </w:r>
      <w:r w:rsidRPr="003C71D2">
        <w:tab/>
        <w:t>D</w:t>
      </w:r>
      <w:r w:rsidRPr="003C71D2">
        <w:t>．</w:t>
      </w:r>
      <w:r w:rsidRPr="003C71D2">
        <w:rPr>
          <w:rFonts w:eastAsia="Times New Roman"/>
        </w:rPr>
        <w:t>Al</w:t>
      </w:r>
      <w:r w:rsidRPr="003C71D2">
        <w:rPr>
          <w:rFonts w:eastAsia="Times New Roman"/>
          <w:vertAlign w:val="superscript"/>
        </w:rPr>
        <w:t>3+</w:t>
      </w:r>
      <w:r w:rsidRPr="003C71D2">
        <w:t>的结构示意图为</w:t>
      </w:r>
      <w:r w:rsidRPr="003C71D2">
        <w:rPr>
          <w:noProof/>
        </w:rPr>
        <w:drawing>
          <wp:inline distT="0" distB="0" distL="0" distR="0" wp14:anchorId="14AE4B20" wp14:editId="7D84B901">
            <wp:extent cx="590550" cy="733425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73746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24</w:t>
      </w:r>
      <w:r w:rsidRPr="003C71D2">
        <w:t>．（</w:t>
      </w:r>
      <w:r w:rsidRPr="003C71D2">
        <w:t>2021·</w:t>
      </w:r>
      <w:r w:rsidRPr="003C71D2">
        <w:t>山东东营）火药是我国的四大发明之一，已知黑火药爆炸的化学方程式为：</w:t>
      </w:r>
      <w:r>
        <w:object w:dxaOrig="3960" w:dyaOrig="765">
          <v:shape id="_x0000_i1027" type="#_x0000_t75" alt="eqIdf33763bc84fc4a6ea86798483d98bf3f" style="width:198pt;height:38.5pt" o:ole="">
            <v:imagedata r:id="rId13" o:title="eqIdf33763bc84fc4a6ea86798483d98bf3f"/>
          </v:shape>
          <o:OLEObject Type="Embed" ProgID="Equation.DSMT4" ShapeID="_x0000_i1027" DrawAspect="Content" ObjectID="_1688395805" r:id="rId14"/>
        </w:object>
      </w:r>
      <w:r w:rsidRPr="003C71D2">
        <w:t>，此反应涉及到的化学用语表示方法正确的是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3C71D2">
        <w:t>A</w:t>
      </w:r>
      <w:r w:rsidRPr="003C71D2">
        <w:t>．硝酸钾中的硝酸根离子：</w:t>
      </w:r>
      <w:r>
        <w:object w:dxaOrig="557" w:dyaOrig="380">
          <v:shape id="_x0000_i1028" type="#_x0000_t75" alt="eqId317de28d79974698b3a22c800903fe9f" style="width:28pt;height:19pt" o:ole="">
            <v:imagedata r:id="rId15" o:title="eqId317de28d79974698b3a22c800903fe9f"/>
          </v:shape>
          <o:OLEObject Type="Embed" ProgID="Equation.DSMT4" ShapeID="_x0000_i1028" DrawAspect="Content" ObjectID="_1688395806" r:id="rId16"/>
        </w:object>
      </w:r>
      <w:r w:rsidRPr="003C71D2">
        <w:tab/>
        <w:t>B</w:t>
      </w:r>
      <w:r w:rsidRPr="003C71D2">
        <w:t>．</w:t>
      </w:r>
      <w:r w:rsidRPr="003C71D2">
        <w:rPr>
          <w:rFonts w:eastAsia="Times New Roman"/>
        </w:rPr>
        <w:t>3</w:t>
      </w:r>
      <w:r w:rsidRPr="003C71D2">
        <w:t>个碳原子：</w:t>
      </w:r>
      <w:r w:rsidRPr="003C71D2">
        <w:rPr>
          <w:rFonts w:eastAsia="Times New Roman"/>
        </w:rPr>
        <w:t>3C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3C71D2">
        <w:t>C</w:t>
      </w:r>
      <w:r w:rsidRPr="003C71D2">
        <w:t>．单质硫中硫元素的化合价：</w:t>
      </w:r>
      <w:r>
        <w:object w:dxaOrig="195" w:dyaOrig="435">
          <v:shape id="_x0000_i1029" type="#_x0000_t75" alt="eqId1a2fb631dca340fd99f31e20cf7f344d" style="width:10pt;height:22pt" o:ole="">
            <v:imagedata r:id="rId17" o:title="eqId1a2fb631dca340fd99f31e20cf7f344d"/>
          </v:shape>
          <o:OLEObject Type="Embed" ProgID="Equation.DSMT4" ShapeID="_x0000_i1029" DrawAspect="Content" ObjectID="_1688395807" r:id="rId18"/>
        </w:object>
      </w:r>
      <w:r w:rsidRPr="003C71D2">
        <w:tab/>
        <w:t>D</w:t>
      </w:r>
      <w:r w:rsidRPr="003C71D2">
        <w:t>．硫酸钾的化学式：</w:t>
      </w:r>
      <w:r w:rsidRPr="003C71D2">
        <w:rPr>
          <w:rFonts w:eastAsia="Times New Roman"/>
        </w:rPr>
        <w:t>K</w:t>
      </w:r>
      <w:r w:rsidRPr="003C71D2">
        <w:rPr>
          <w:rFonts w:eastAsia="Times New Roman"/>
          <w:vertAlign w:val="subscript"/>
        </w:rPr>
        <w:t>2</w:t>
      </w:r>
      <w:r w:rsidRPr="003C71D2">
        <w:rPr>
          <w:rFonts w:eastAsia="Times New Roman"/>
        </w:rPr>
        <w:t>S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25</w:t>
      </w:r>
      <w:r w:rsidRPr="003C71D2">
        <w:t>．（</w:t>
      </w:r>
      <w:r w:rsidRPr="003C71D2">
        <w:t>2021·</w:t>
      </w:r>
      <w:r w:rsidRPr="003C71D2">
        <w:t>四川成都）下列化学用语表达正确的是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</w:pPr>
      <w:r w:rsidRPr="003C71D2">
        <w:t>A</w:t>
      </w:r>
      <w:r w:rsidRPr="003C71D2">
        <w:t>．</w:t>
      </w:r>
      <w:r>
        <w:object w:dxaOrig="600" w:dyaOrig="495">
          <v:shape id="_x0000_i1030" type="#_x0000_t75" alt="eqId38fbd7a5734f48869aa0291870ff263f" style="width:30pt;height:25pt" o:ole="">
            <v:imagedata r:id="rId19" o:title="eqId38fbd7a5734f48869aa0291870ff263f"/>
          </v:shape>
          <o:OLEObject Type="Embed" ProgID="Equation.DSMT4" ShapeID="_x0000_i1030" DrawAspect="Content" ObjectID="_1688395808" r:id="rId20"/>
        </w:object>
      </w:r>
      <w:r w:rsidRPr="003C71D2">
        <w:rPr>
          <w:rFonts w:eastAsia="Times New Roman"/>
        </w:rPr>
        <w:t xml:space="preserve"> </w:t>
      </w:r>
      <w:r w:rsidRPr="003C71D2">
        <w:t>：磷元素在化合物中显＋</w:t>
      </w:r>
      <w:r w:rsidRPr="003C71D2">
        <w:rPr>
          <w:rFonts w:eastAsia="Times New Roman"/>
        </w:rPr>
        <w:t>5</w:t>
      </w:r>
      <w:r w:rsidRPr="003C71D2">
        <w:t>价</w:t>
      </w:r>
      <w:r w:rsidRPr="003C71D2">
        <w:tab/>
        <w:t>B</w:t>
      </w:r>
      <w:r w:rsidRPr="003C71D2">
        <w:t>．</w:t>
      </w:r>
      <w:r w:rsidRPr="003C71D2">
        <w:rPr>
          <w:rFonts w:eastAsia="Times New Roman"/>
        </w:rPr>
        <w:t>3O</w:t>
      </w:r>
      <w:r w:rsidRPr="003C71D2">
        <w:rPr>
          <w:rFonts w:eastAsia="Times New Roman"/>
          <w:vertAlign w:val="subscript"/>
        </w:rPr>
        <w:t>2</w:t>
      </w:r>
      <w:r w:rsidRPr="003C71D2">
        <w:t>：</w:t>
      </w:r>
      <w:r w:rsidRPr="003C71D2">
        <w:rPr>
          <w:rFonts w:eastAsia="Times New Roman"/>
        </w:rPr>
        <w:t>6</w:t>
      </w:r>
      <w:r w:rsidRPr="003C71D2">
        <w:t>个氧原子</w:t>
      </w:r>
    </w:p>
    <w:p w:rsidR="00817FF4" w:rsidRPr="003C71D2" w:rsidRDefault="00817FF4" w:rsidP="00817FF4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3C71D2">
        <w:t>C</w:t>
      </w:r>
      <w:r w:rsidRPr="003C71D2">
        <w:t>．溴化钠：</w:t>
      </w:r>
      <w:proofErr w:type="spellStart"/>
      <w:r w:rsidRPr="003C71D2">
        <w:rPr>
          <w:rFonts w:eastAsia="Times New Roman"/>
        </w:rPr>
        <w:t>BrNa</w:t>
      </w:r>
      <w:proofErr w:type="spellEnd"/>
      <w:r w:rsidRPr="003C71D2">
        <w:tab/>
        <w:t>D</w:t>
      </w:r>
      <w:r w:rsidRPr="003C71D2">
        <w:t>．铜离子：</w:t>
      </w:r>
      <w:r w:rsidRPr="003C71D2">
        <w:rPr>
          <w:rFonts w:eastAsia="Times New Roman"/>
        </w:rPr>
        <w:t>Cu</w:t>
      </w:r>
      <w:r w:rsidRPr="003C71D2">
        <w:rPr>
          <w:rFonts w:eastAsia="Times New Roman"/>
          <w:vertAlign w:val="superscript"/>
        </w:rPr>
        <w:t>+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26</w:t>
      </w:r>
      <w:r w:rsidRPr="003C71D2">
        <w:t>．（</w:t>
      </w:r>
      <w:r w:rsidRPr="003C71D2">
        <w:t>2021·</w:t>
      </w:r>
      <w:r w:rsidRPr="003C71D2">
        <w:t>山东泰安）下列化学用语中，关于数字</w:t>
      </w:r>
      <w:r w:rsidRPr="003C71D2">
        <w:t>“</w:t>
      </w:r>
      <w:r w:rsidRPr="003C71D2">
        <w:rPr>
          <w:rFonts w:eastAsia="Times New Roman"/>
        </w:rPr>
        <w:t>2</w:t>
      </w:r>
      <w:r w:rsidRPr="003C71D2">
        <w:t>”</w:t>
      </w:r>
      <w:r w:rsidRPr="003C71D2">
        <w:t>表示的意义正确的是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A</w:t>
      </w:r>
      <w:r w:rsidRPr="003C71D2">
        <w:t>．</w:t>
      </w:r>
      <w:r w:rsidRPr="003C71D2">
        <w:rPr>
          <w:rFonts w:eastAsia="Times New Roman"/>
        </w:rPr>
        <w:t>2H</w:t>
      </w:r>
      <w:r w:rsidRPr="003C71D2">
        <w:t>：表示两个氢元素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B</w:t>
      </w:r>
      <w:r w:rsidRPr="003C71D2">
        <w:t>．</w:t>
      </w:r>
      <w:r w:rsidRPr="003C71D2">
        <w:rPr>
          <w:rFonts w:eastAsia="Times New Roman"/>
        </w:rPr>
        <w:t>Mg</w:t>
      </w:r>
      <w:r w:rsidRPr="003C71D2">
        <w:rPr>
          <w:rFonts w:eastAsia="Times New Roman"/>
          <w:vertAlign w:val="superscript"/>
        </w:rPr>
        <w:t>2+</w:t>
      </w:r>
      <w:r w:rsidRPr="003C71D2">
        <w:t>：表示镁元素的化合价为</w:t>
      </w:r>
      <w:r w:rsidRPr="003C71D2">
        <w:rPr>
          <w:rFonts w:eastAsia="Times New Roman"/>
        </w:rPr>
        <w:t>+2</w:t>
      </w:r>
      <w:r w:rsidRPr="003C71D2">
        <w:t>价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C</w:t>
      </w:r>
      <w:r w:rsidRPr="003C71D2">
        <w:t>．</w:t>
      </w:r>
      <w:r w:rsidRPr="003C71D2">
        <w:rPr>
          <w:rFonts w:eastAsia="Times New Roman"/>
        </w:rPr>
        <w:t>NO</w:t>
      </w:r>
      <w:r w:rsidRPr="003C71D2">
        <w:rPr>
          <w:rFonts w:eastAsia="Times New Roman"/>
          <w:vertAlign w:val="subscript"/>
        </w:rPr>
        <w:t>2</w:t>
      </w:r>
      <w:r w:rsidRPr="003C71D2">
        <w:t>：表示二氧化氮中含有两个氧原子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lastRenderedPageBreak/>
        <w:t>D</w:t>
      </w:r>
      <w:r w:rsidRPr="003C71D2">
        <w:t>．</w:t>
      </w:r>
      <w:r w:rsidRPr="003C71D2">
        <w:rPr>
          <w:rFonts w:eastAsia="Times New Roman"/>
        </w:rPr>
        <w:t>2CH</w:t>
      </w:r>
      <w:r w:rsidRPr="003C71D2">
        <w:rPr>
          <w:rFonts w:eastAsia="Times New Roman"/>
          <w:vertAlign w:val="subscript"/>
        </w:rPr>
        <w:t>4</w:t>
      </w:r>
      <w:r w:rsidRPr="003C71D2">
        <w:t>：表示两个甲烷分子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27</w:t>
      </w:r>
      <w:r w:rsidRPr="003C71D2">
        <w:t>．（</w:t>
      </w:r>
      <w:r w:rsidRPr="003C71D2">
        <w:t>2021·</w:t>
      </w:r>
      <w:r w:rsidRPr="003C71D2">
        <w:t>湖北随州）请从</w:t>
      </w:r>
      <w:r w:rsidRPr="003C71D2">
        <w:rPr>
          <w:rFonts w:eastAsia="Times New Roman"/>
        </w:rPr>
        <w:t>H</w:t>
      </w:r>
      <w:r w:rsidRPr="003C71D2">
        <w:t>、</w:t>
      </w:r>
      <w:r w:rsidRPr="003C71D2">
        <w:rPr>
          <w:rFonts w:eastAsia="Times New Roman"/>
        </w:rPr>
        <w:t>O</w:t>
      </w:r>
      <w:r w:rsidRPr="003C71D2">
        <w:t>、</w:t>
      </w:r>
      <w:r w:rsidRPr="003C71D2">
        <w:rPr>
          <w:rFonts w:eastAsia="Times New Roman"/>
        </w:rPr>
        <w:t>C</w:t>
      </w:r>
      <w:r w:rsidRPr="003C71D2">
        <w:t>、</w:t>
      </w:r>
      <w:r w:rsidRPr="003C71D2">
        <w:rPr>
          <w:rFonts w:eastAsia="Times New Roman"/>
        </w:rPr>
        <w:t>N</w:t>
      </w:r>
      <w:r w:rsidRPr="003C71D2">
        <w:t>、</w:t>
      </w:r>
      <w:r w:rsidRPr="003C71D2">
        <w:rPr>
          <w:rFonts w:eastAsia="Times New Roman"/>
        </w:rPr>
        <w:t>Cu</w:t>
      </w:r>
      <w:r w:rsidRPr="003C71D2">
        <w:t>、</w:t>
      </w:r>
      <w:r w:rsidRPr="003C71D2">
        <w:rPr>
          <w:rFonts w:eastAsia="Times New Roman"/>
        </w:rPr>
        <w:t>Na</w:t>
      </w:r>
      <w:r w:rsidRPr="003C71D2">
        <w:t>六种元素中选择合适的元素，用化学用语填空：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1</w:t>
      </w:r>
      <w:r w:rsidRPr="003C71D2">
        <w:t>）两个氢原子</w:t>
      </w:r>
      <w:r w:rsidRPr="003C71D2">
        <w:t>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2</w:t>
      </w:r>
      <w:r w:rsidRPr="003C71D2">
        <w:t>）铵根离子</w:t>
      </w:r>
      <w:r w:rsidRPr="003C71D2">
        <w:t>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3</w:t>
      </w:r>
      <w:r w:rsidRPr="003C71D2">
        <w:t>）碳酸钠中碳元素的化合价</w:t>
      </w:r>
      <w:r w:rsidRPr="003C71D2">
        <w:t>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4</w:t>
      </w:r>
      <w:r w:rsidRPr="003C71D2">
        <w:t>）含氧量最高的氧化物</w:t>
      </w:r>
      <w:r w:rsidRPr="003C71D2">
        <w:t>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5</w:t>
      </w:r>
      <w:r w:rsidRPr="003C71D2">
        <w:t>）属于有机氮肥的是</w:t>
      </w:r>
      <w:r w:rsidRPr="003C71D2">
        <w:t>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6</w:t>
      </w:r>
      <w:r w:rsidRPr="003C71D2">
        <w:t>）有蓝色沉淀生成的复分解反应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28</w:t>
      </w:r>
      <w:r w:rsidRPr="003C71D2">
        <w:t>．（</w:t>
      </w:r>
      <w:r w:rsidRPr="003C71D2">
        <w:t>2021·</w:t>
      </w:r>
      <w:r w:rsidRPr="003C71D2">
        <w:t>湖南湘潭）请用化学用语填空：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1</w:t>
      </w:r>
      <w:r w:rsidRPr="003C71D2">
        <w:t>）氖元素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2</w:t>
      </w:r>
      <w:r w:rsidRPr="003C71D2">
        <w:t>）</w:t>
      </w:r>
      <w:r w:rsidRPr="003C71D2">
        <w:rPr>
          <w:rFonts w:eastAsia="Times New Roman"/>
        </w:rPr>
        <w:t>2</w:t>
      </w:r>
      <w:r w:rsidRPr="003C71D2">
        <w:t>个氢氧根离子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3</w:t>
      </w:r>
      <w:r w:rsidRPr="003C71D2">
        <w:t>）天然气的主要成分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4</w:t>
      </w:r>
      <w:r w:rsidRPr="003C71D2">
        <w:t>）氧化铝中铝元素的化合价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29</w:t>
      </w:r>
      <w:r w:rsidRPr="003C71D2">
        <w:t>．（</w:t>
      </w:r>
      <w:r w:rsidRPr="003C71D2">
        <w:t>2021·</w:t>
      </w:r>
      <w:r w:rsidRPr="003C71D2">
        <w:t>湖南怀化）用化学用语填空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1</w:t>
      </w:r>
      <w:r w:rsidRPr="003C71D2">
        <w:t>）氮气</w:t>
      </w:r>
      <w:r w:rsidRPr="003C71D2">
        <w:t>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2</w:t>
      </w:r>
      <w:r w:rsidRPr="003C71D2">
        <w:t>）人体中含量最多的金属元素</w:t>
      </w:r>
      <w:r w:rsidRPr="003C71D2">
        <w:t>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3</w:t>
      </w:r>
      <w:r w:rsidRPr="003C71D2">
        <w:t>）水中氧元素的化合价</w:t>
      </w:r>
      <w:r w:rsidRPr="003C71D2">
        <w:t>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4</w:t>
      </w:r>
      <w:r w:rsidRPr="003C71D2">
        <w:t>）</w:t>
      </w:r>
      <w:r w:rsidRPr="003C71D2">
        <w:rPr>
          <w:rFonts w:eastAsia="Times New Roman"/>
        </w:rPr>
        <w:t>2</w:t>
      </w:r>
      <w:r w:rsidRPr="003C71D2">
        <w:t>个一氧化碳分子</w:t>
      </w:r>
      <w:r w:rsidRPr="003C71D2">
        <w:t>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5</w:t>
      </w:r>
      <w:r w:rsidRPr="003C71D2">
        <w:t>）氢氧根离子</w:t>
      </w:r>
      <w:r w:rsidRPr="003C71D2">
        <w:t>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6</w:t>
      </w:r>
      <w:r w:rsidRPr="003C71D2">
        <w:t>）天然气主要成分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30</w:t>
      </w:r>
      <w:r w:rsidRPr="003C71D2">
        <w:t>．（</w:t>
      </w:r>
      <w:r w:rsidRPr="003C71D2">
        <w:t>2021·</w:t>
      </w:r>
      <w:r w:rsidRPr="003C71D2">
        <w:t>湖南株洲）请用化学用语填空：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1</w:t>
      </w:r>
      <w:r w:rsidRPr="003C71D2">
        <w:t>）任意一种含金属元素的氧化物</w:t>
      </w:r>
      <w:r w:rsidRPr="003C71D2">
        <w:t>_____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2</w:t>
      </w:r>
      <w:r w:rsidRPr="003C71D2">
        <w:t>）任意一种由</w:t>
      </w:r>
      <w:r w:rsidRPr="003C71D2">
        <w:rPr>
          <w:rFonts w:eastAsia="Times New Roman"/>
        </w:rPr>
        <w:t>3</w:t>
      </w:r>
      <w:r w:rsidRPr="003C71D2">
        <w:t>个原子构成的分子</w:t>
      </w:r>
      <w:r w:rsidRPr="003C71D2">
        <w:t>_____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3</w:t>
      </w:r>
      <w:r w:rsidRPr="003C71D2">
        <w:t>）任意一种无色无味的气体</w:t>
      </w:r>
      <w:r w:rsidRPr="003C71D2">
        <w:t>_____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31</w:t>
      </w:r>
      <w:r w:rsidRPr="003C71D2">
        <w:t>．（</w:t>
      </w:r>
      <w:r w:rsidRPr="003C71D2">
        <w:t>2021·</w:t>
      </w:r>
      <w:r w:rsidRPr="003C71D2">
        <w:t>湖南常德）用化学用语填空：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1</w:t>
      </w:r>
      <w:r w:rsidRPr="003C71D2">
        <w:t>）</w:t>
      </w:r>
      <w:r w:rsidRPr="003C71D2">
        <w:rPr>
          <w:rFonts w:eastAsia="Times New Roman"/>
        </w:rPr>
        <w:t>2</w:t>
      </w:r>
      <w:r w:rsidRPr="003C71D2">
        <w:t>个汞原子</w:t>
      </w:r>
      <w:r w:rsidRPr="003C71D2">
        <w:t>_____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2</w:t>
      </w:r>
      <w:r w:rsidRPr="003C71D2">
        <w:t>）</w:t>
      </w:r>
      <w:r w:rsidRPr="003C71D2">
        <w:rPr>
          <w:rFonts w:eastAsia="Times New Roman"/>
        </w:rPr>
        <w:t>3</w:t>
      </w:r>
      <w:r w:rsidRPr="003C71D2">
        <w:t>个氮分子</w:t>
      </w:r>
      <w:r w:rsidRPr="003C71D2">
        <w:t>_____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3</w:t>
      </w:r>
      <w:r w:rsidRPr="003C71D2">
        <w:t>）</w:t>
      </w:r>
      <w:r w:rsidRPr="003C71D2">
        <w:rPr>
          <w:rFonts w:eastAsia="Times New Roman"/>
        </w:rPr>
        <w:t>4</w:t>
      </w:r>
      <w:r w:rsidRPr="003C71D2">
        <w:t>个硝酸根离子</w:t>
      </w:r>
      <w:r w:rsidRPr="003C71D2">
        <w:t>_____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4</w:t>
      </w:r>
      <w:r w:rsidRPr="003C71D2">
        <w:t>）酒精</w:t>
      </w:r>
      <w:r w:rsidRPr="003C71D2">
        <w:t>_____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lastRenderedPageBreak/>
        <w:t>32</w:t>
      </w:r>
      <w:r w:rsidRPr="003C71D2">
        <w:t>．（</w:t>
      </w:r>
      <w:r w:rsidRPr="003C71D2">
        <w:t>2021·</w:t>
      </w:r>
      <w:r w:rsidRPr="003C71D2">
        <w:t>湖南邵阳）请用适当的化学用语填空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1</w:t>
      </w:r>
      <w:r w:rsidRPr="003C71D2">
        <w:t>）</w:t>
      </w:r>
      <w:r w:rsidRPr="003C71D2">
        <w:rPr>
          <w:rFonts w:eastAsia="Times New Roman"/>
        </w:rPr>
        <w:t>2</w:t>
      </w:r>
      <w:r w:rsidRPr="003C71D2">
        <w:t>个铁原子：</w:t>
      </w:r>
      <w:r w:rsidRPr="003C71D2">
        <w:t>_____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2</w:t>
      </w:r>
      <w:r w:rsidRPr="003C71D2">
        <w:t>）</w:t>
      </w:r>
      <w:r w:rsidRPr="003C71D2">
        <w:rPr>
          <w:rFonts w:eastAsia="Times New Roman"/>
        </w:rPr>
        <w:t>2</w:t>
      </w:r>
      <w:r w:rsidRPr="003C71D2">
        <w:t>个氢氧根离子：</w:t>
      </w:r>
      <w:r w:rsidRPr="003C71D2">
        <w:t>_____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3</w:t>
      </w:r>
      <w:r w:rsidRPr="003C71D2">
        <w:t>）标出氧化镁中镁元素的化合价：</w:t>
      </w:r>
      <w:r w:rsidRPr="003C71D2">
        <w:t>___________</w:t>
      </w:r>
      <w:r w:rsidRPr="003C71D2">
        <w:t>；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4</w:t>
      </w:r>
      <w:r w:rsidRPr="003C71D2">
        <w:t>）天然气的主要成分：</w:t>
      </w:r>
      <w:r w:rsidRPr="003C71D2">
        <w:t>_____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33</w:t>
      </w:r>
      <w:r w:rsidRPr="003C71D2">
        <w:t>．（</w:t>
      </w:r>
      <w:r w:rsidRPr="003C71D2">
        <w:t>2021·</w:t>
      </w:r>
      <w:r w:rsidRPr="003C71D2">
        <w:t>云南昆明）化学用语是国际通用语言，是学习化学的重要工具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1</w:t>
      </w:r>
      <w:r w:rsidRPr="003C71D2">
        <w:t>）用化学用语填空：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rPr>
          <w:rFonts w:ascii="宋体" w:hAnsi="宋体" w:cs="宋体" w:hint="eastAsia"/>
        </w:rPr>
        <w:t>①</w:t>
      </w:r>
      <w:r w:rsidRPr="003C71D2">
        <w:rPr>
          <w:rFonts w:eastAsia="Times New Roman"/>
        </w:rPr>
        <w:t>3</w:t>
      </w:r>
      <w:r w:rsidRPr="003C71D2">
        <w:t>个氢原子</w:t>
      </w:r>
      <w:r w:rsidRPr="003C71D2">
        <w:t>_____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rPr>
          <w:rFonts w:ascii="宋体" w:hAnsi="宋体" w:cs="宋体" w:hint="eastAsia"/>
        </w:rPr>
        <w:t>②</w:t>
      </w:r>
      <w:r w:rsidRPr="003C71D2">
        <w:rPr>
          <w:rFonts w:eastAsia="Times New Roman"/>
        </w:rPr>
        <w:t>2</w:t>
      </w:r>
      <w:r w:rsidRPr="003C71D2">
        <w:t>个二氧化氮分子</w:t>
      </w:r>
      <w:r w:rsidRPr="003C71D2">
        <w:t>_____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rPr>
          <w:rFonts w:ascii="宋体" w:hAnsi="宋体" w:cs="宋体" w:hint="eastAsia"/>
        </w:rPr>
        <w:t>③</w:t>
      </w:r>
      <w:r w:rsidRPr="003C71D2">
        <w:t>钾离子</w:t>
      </w:r>
      <w:r w:rsidRPr="003C71D2">
        <w:t>_____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rPr>
          <w:rFonts w:ascii="宋体" w:hAnsi="宋体" w:cs="宋体" w:hint="eastAsia"/>
        </w:rPr>
        <w:t>④</w:t>
      </w:r>
      <w:r w:rsidRPr="003C71D2">
        <w:t>地壳中含量最多的元素</w:t>
      </w:r>
      <w:r w:rsidRPr="003C71D2">
        <w:t>_____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2</w:t>
      </w:r>
      <w:r w:rsidRPr="003C71D2">
        <w:t>）写出符号</w:t>
      </w:r>
      <w:r w:rsidRPr="003C71D2">
        <w:t>“</w:t>
      </w:r>
      <w:r>
        <w:object w:dxaOrig="600" w:dyaOrig="495">
          <v:shape id="_x0000_i1031" type="#_x0000_t75" alt="eqId38fbd7a5734f48869aa0291870ff263f" style="width:30pt;height:25pt" o:ole="">
            <v:imagedata r:id="rId19" o:title="eqId38fbd7a5734f48869aa0291870ff263f"/>
          </v:shape>
          <o:OLEObject Type="Embed" ProgID="Equation.DSMT4" ShapeID="_x0000_i1031" DrawAspect="Content" ObjectID="_1688395809" r:id="rId21"/>
        </w:object>
      </w:r>
      <w:r w:rsidRPr="003C71D2">
        <w:t>”</w:t>
      </w:r>
      <w:r w:rsidRPr="003C71D2">
        <w:t>中数字的含义：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rPr>
          <w:rFonts w:ascii="宋体" w:hAnsi="宋体" w:cs="宋体" w:hint="eastAsia"/>
        </w:rPr>
        <w:t>①</w:t>
      </w:r>
      <w:r w:rsidRPr="003C71D2">
        <w:t>“</w:t>
      </w:r>
      <w:r w:rsidRPr="003C71D2">
        <w:rPr>
          <w:rFonts w:eastAsia="Times New Roman"/>
        </w:rPr>
        <w:t>+5</w:t>
      </w:r>
      <w:r w:rsidRPr="003C71D2">
        <w:t>”</w:t>
      </w:r>
      <w:r w:rsidRPr="003C71D2">
        <w:t>表示</w:t>
      </w:r>
      <w:r w:rsidRPr="003C71D2">
        <w:t>_____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rPr>
          <w:rFonts w:ascii="宋体" w:hAnsi="宋体" w:cs="宋体" w:hint="eastAsia"/>
        </w:rPr>
        <w:t>②</w:t>
      </w:r>
      <w:r w:rsidRPr="003C71D2">
        <w:t>“</w:t>
      </w:r>
      <w:r w:rsidRPr="003C71D2">
        <w:rPr>
          <w:rFonts w:eastAsia="Times New Roman"/>
        </w:rPr>
        <w:t>2</w:t>
      </w:r>
      <w:r w:rsidRPr="003C71D2">
        <w:t>”</w:t>
      </w:r>
      <w:r w:rsidRPr="003C71D2">
        <w:t>表示</w:t>
      </w:r>
      <w:r w:rsidRPr="003C71D2">
        <w:t>_____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34</w:t>
      </w:r>
      <w:r w:rsidRPr="003C71D2">
        <w:t>．（</w:t>
      </w:r>
      <w:r w:rsidRPr="003C71D2">
        <w:t>2021·</w:t>
      </w:r>
      <w:r w:rsidRPr="003C71D2">
        <w:t>重庆）化学就在我们身边，人类的生活离不开化学。请用化学用语回答下列问题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1</w:t>
      </w:r>
      <w:r w:rsidRPr="003C71D2">
        <w:t>）</w:t>
      </w:r>
      <w:r w:rsidRPr="003C71D2">
        <w:rPr>
          <w:rFonts w:eastAsia="Times New Roman"/>
        </w:rPr>
        <w:t>3</w:t>
      </w:r>
      <w:r w:rsidRPr="003C71D2">
        <w:t>个水分子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2</w:t>
      </w:r>
      <w:r w:rsidRPr="003C71D2">
        <w:t>）天然气主要成分的化学式为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3</w:t>
      </w:r>
      <w:r w:rsidRPr="003C71D2">
        <w:t>）人体血液中含有亚铁离子的符号是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4</w:t>
      </w:r>
      <w:r w:rsidRPr="003C71D2">
        <w:t>）食盐的主要成分</w:t>
      </w:r>
      <w:r w:rsidRPr="003C71D2">
        <w:rPr>
          <w:rFonts w:eastAsia="Times New Roman"/>
        </w:rPr>
        <w:t xml:space="preserve"> </w:t>
      </w:r>
      <w:proofErr w:type="spellStart"/>
      <w:r w:rsidRPr="003C71D2">
        <w:rPr>
          <w:rFonts w:eastAsia="Times New Roman"/>
        </w:rPr>
        <w:t>NaCl</w:t>
      </w:r>
      <w:proofErr w:type="spellEnd"/>
      <w:r w:rsidRPr="003C71D2">
        <w:t>中含有的阴离子的结构示意图是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rPr>
          <w:noProof/>
        </w:rPr>
        <w:drawing>
          <wp:inline distT="0" distB="0" distL="0" distR="0" wp14:anchorId="67BA45E9" wp14:editId="7018E0B8">
            <wp:extent cx="4695825" cy="790575"/>
            <wp:effectExtent l="0" t="0" r="0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4793018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35</w:t>
      </w:r>
      <w:r w:rsidRPr="003C71D2">
        <w:t>．（</w:t>
      </w:r>
      <w:r w:rsidRPr="003C71D2">
        <w:t>2021·</w:t>
      </w:r>
      <w:r w:rsidRPr="003C71D2">
        <w:t>重庆）糖尿病检验原理之一是将含有葡萄糖（</w:t>
      </w:r>
      <w:r w:rsidRPr="003C71D2">
        <w:rPr>
          <w:rFonts w:eastAsia="Times New Roman"/>
        </w:rPr>
        <w:t>C</w:t>
      </w:r>
      <w:r w:rsidRPr="003C71D2">
        <w:rPr>
          <w:rFonts w:eastAsia="Times New Roman"/>
          <w:vertAlign w:val="subscript"/>
        </w:rPr>
        <w:t>6</w:t>
      </w:r>
      <w:r w:rsidRPr="003C71D2">
        <w:rPr>
          <w:rFonts w:eastAsia="Times New Roman"/>
        </w:rPr>
        <w:t>H</w:t>
      </w:r>
      <w:r w:rsidRPr="003C71D2">
        <w:rPr>
          <w:rFonts w:eastAsia="Times New Roman"/>
          <w:vertAlign w:val="subscript"/>
        </w:rPr>
        <w:t>12</w:t>
      </w:r>
      <w:r w:rsidRPr="003C71D2">
        <w:rPr>
          <w:rFonts w:eastAsia="Times New Roman"/>
        </w:rPr>
        <w:t>O</w:t>
      </w:r>
      <w:r w:rsidRPr="003C71D2">
        <w:rPr>
          <w:rFonts w:eastAsia="Times New Roman"/>
          <w:vertAlign w:val="subscript"/>
        </w:rPr>
        <w:t>6</w:t>
      </w:r>
      <w:r w:rsidRPr="003C71D2">
        <w:t>）的尿液与新制</w:t>
      </w:r>
      <w:r w:rsidRPr="003C71D2">
        <w:rPr>
          <w:rFonts w:eastAsia="Times New Roman"/>
        </w:rPr>
        <w:t>Cu(OH)</w:t>
      </w:r>
      <w:r w:rsidRPr="003C71D2">
        <w:rPr>
          <w:rFonts w:eastAsia="Times New Roman"/>
          <w:vertAlign w:val="subscript"/>
        </w:rPr>
        <w:t>2</w:t>
      </w:r>
      <w:r w:rsidRPr="003C71D2">
        <w:t>共热，产生砖红色沉淀，该沉淀为氧化亚铜，请用化学用语填空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1</w:t>
      </w:r>
      <w:r w:rsidRPr="003C71D2">
        <w:t>）</w:t>
      </w:r>
      <w:r w:rsidRPr="003C71D2">
        <w:rPr>
          <w:rFonts w:eastAsia="Times New Roman"/>
        </w:rPr>
        <w:t>2</w:t>
      </w:r>
      <w:r w:rsidRPr="003C71D2">
        <w:t>个铜原子</w:t>
      </w:r>
      <w:r w:rsidRPr="003C71D2">
        <w:t>______</w:t>
      </w:r>
      <w:r w:rsidRPr="003C71D2">
        <w:t>，</w:t>
      </w:r>
      <w:r w:rsidRPr="003C71D2">
        <w:rPr>
          <w:rFonts w:eastAsia="Times New Roman"/>
        </w:rPr>
        <w:t>3</w:t>
      </w:r>
      <w:r w:rsidRPr="003C71D2">
        <w:t>个氢氧根离子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2</w:t>
      </w:r>
      <w:r w:rsidRPr="003C71D2">
        <w:t>）铜元素常显</w:t>
      </w:r>
      <w:r w:rsidRPr="003C71D2">
        <w:rPr>
          <w:rFonts w:eastAsia="Times New Roman"/>
        </w:rPr>
        <w:t>0</w:t>
      </w:r>
      <w:r w:rsidRPr="003C71D2">
        <w:t>、</w:t>
      </w:r>
      <w:r w:rsidRPr="003C71D2">
        <w:rPr>
          <w:rFonts w:eastAsia="Times New Roman"/>
        </w:rPr>
        <w:t>+1</w:t>
      </w:r>
      <w:r w:rsidRPr="003C71D2">
        <w:t>、</w:t>
      </w:r>
      <w:r w:rsidRPr="003C71D2">
        <w:rPr>
          <w:rFonts w:eastAsia="Times New Roman"/>
        </w:rPr>
        <w:t>+2</w:t>
      </w:r>
      <w:r w:rsidRPr="003C71D2">
        <w:t>价，氧化亚铜的化学式为</w:t>
      </w:r>
      <w:r w:rsidRPr="003C71D2">
        <w:t>______</w:t>
      </w:r>
      <w:r w:rsidRPr="003C71D2">
        <w:t>。</w:t>
      </w:r>
    </w:p>
    <w:p w:rsidR="00817FF4" w:rsidRPr="003C71D2" w:rsidRDefault="00817FF4" w:rsidP="00817FF4">
      <w:pPr>
        <w:spacing w:line="360" w:lineRule="auto"/>
        <w:jc w:val="left"/>
        <w:textAlignment w:val="center"/>
      </w:pPr>
      <w:r w:rsidRPr="003C71D2">
        <w:t>（</w:t>
      </w:r>
      <w:r w:rsidRPr="003C71D2">
        <w:rPr>
          <w:rFonts w:eastAsia="Times New Roman"/>
        </w:rPr>
        <w:t>3</w:t>
      </w:r>
      <w:r w:rsidRPr="003C71D2">
        <w:t>）葡萄糖在人体内缓慢氧化生成</w:t>
      </w:r>
      <w:r w:rsidRPr="003C71D2">
        <w:rPr>
          <w:rFonts w:eastAsia="Times New Roman"/>
        </w:rPr>
        <w:t>CO</w:t>
      </w:r>
      <w:r w:rsidRPr="003C71D2">
        <w:rPr>
          <w:rFonts w:eastAsia="Times New Roman"/>
          <w:vertAlign w:val="subscript"/>
        </w:rPr>
        <w:t>2</w:t>
      </w:r>
      <w:r w:rsidRPr="003C71D2">
        <w:t>和</w:t>
      </w:r>
      <w:r w:rsidRPr="003C71D2">
        <w:t>______</w:t>
      </w:r>
      <w:r w:rsidRPr="003C71D2">
        <w:t>，并释放能量。</w:t>
      </w:r>
    </w:p>
    <w:p w:rsidR="00817FF4" w:rsidRPr="00EB307B" w:rsidRDefault="00817FF4" w:rsidP="00817FF4"/>
    <w:p w:rsidR="00686320" w:rsidRPr="00817FF4" w:rsidRDefault="00686320" w:rsidP="007A76DD">
      <w:pPr>
        <w:spacing w:line="360" w:lineRule="auto"/>
        <w:jc w:val="left"/>
        <w:textAlignment w:val="center"/>
        <w:rPr>
          <w:color w:val="000000" w:themeColor="text1"/>
        </w:rPr>
      </w:pPr>
    </w:p>
    <w:sectPr w:rsidR="00686320" w:rsidRPr="00817FF4">
      <w:head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215D" w:rsidRDefault="00B5215D" w:rsidP="008550A7">
      <w:r>
        <w:separator/>
      </w:r>
    </w:p>
  </w:endnote>
  <w:endnote w:type="continuationSeparator" w:id="0">
    <w:p w:rsidR="00B5215D" w:rsidRDefault="00B5215D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215D" w:rsidRDefault="00B5215D" w:rsidP="008550A7">
      <w:r>
        <w:separator/>
      </w:r>
    </w:p>
  </w:footnote>
  <w:footnote w:type="continuationSeparator" w:id="0">
    <w:p w:rsidR="00B5215D" w:rsidRDefault="00B5215D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3417D5"/>
    <w:rsid w:val="0040365A"/>
    <w:rsid w:val="00465CBD"/>
    <w:rsid w:val="004826B2"/>
    <w:rsid w:val="005D569C"/>
    <w:rsid w:val="00686320"/>
    <w:rsid w:val="007A76DD"/>
    <w:rsid w:val="007D0C48"/>
    <w:rsid w:val="00817FF4"/>
    <w:rsid w:val="008550A7"/>
    <w:rsid w:val="00A37918"/>
    <w:rsid w:val="00B5215D"/>
    <w:rsid w:val="00D80148"/>
    <w:rsid w:val="00E92723"/>
    <w:rsid w:val="00FA39DB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35</Words>
  <Characters>3051</Characters>
  <Application>Microsoft Office Word</Application>
  <DocSecurity>0</DocSecurity>
  <Lines>25</Lines>
  <Paragraphs>7</Paragraphs>
  <ScaleCrop>false</ScaleCrop>
  <Company>China</Company>
  <LinksUpToDate>false</LinksUpToDate>
  <CharactersWithSpaces>3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1T10:03:00Z</dcterms:created>
  <dcterms:modified xsi:type="dcterms:W3CDTF">2021-07-21T10:03:00Z</dcterms:modified>
</cp:coreProperties>
</file>